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CF7" w:rsidRDefault="000D2CF7" w:rsidP="000D2CF7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0D2CF7" w:rsidRDefault="000D2CF7" w:rsidP="000D2CF7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8E3BF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="002B2002">
        <w:rPr>
          <w:rFonts w:ascii="Times New Roman" w:eastAsia="Arial" w:hAnsi="Times New Roman" w:cs="Times New Roman"/>
          <w:color w:val="000000"/>
          <w:sz w:val="24"/>
          <w:szCs w:val="24"/>
        </w:rPr>
        <w:t>4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F5EF5" w:rsidRDefault="008E3BF1" w:rsidP="00385E59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se your knowledge of perfect squares to complete the table below.</w:t>
      </w:r>
    </w:p>
    <w:p w:rsidR="008E3BF1" w:rsidRDefault="008E3BF1" w:rsidP="008E3BF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7520" w:type="dxa"/>
        <w:tblInd w:w="720" w:type="dxa"/>
        <w:tblLook w:val="04A0" w:firstRow="1" w:lastRow="0" w:firstColumn="1" w:lastColumn="0" w:noHBand="0" w:noVBand="1"/>
        <w:tblCaption w:val="Table"/>
        <w:tblDescription w:val="This table lists square roots and perfect squares."/>
      </w:tblPr>
      <w:tblGrid>
        <w:gridCol w:w="1718"/>
        <w:gridCol w:w="954"/>
        <w:gridCol w:w="950"/>
        <w:gridCol w:w="997"/>
        <w:gridCol w:w="997"/>
        <w:gridCol w:w="997"/>
        <w:gridCol w:w="907"/>
      </w:tblGrid>
      <w:tr w:rsidR="008E3BF1" w:rsidTr="00907958">
        <w:trPr>
          <w:trHeight w:val="511"/>
          <w:tblHeader/>
        </w:trPr>
        <w:tc>
          <w:tcPr>
            <w:tcW w:w="1718" w:type="dxa"/>
            <w:shd w:val="clear" w:color="auto" w:fill="D9D9D9" w:themeFill="background1" w:themeFillShade="D9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quare Root</w:t>
            </w:r>
          </w:p>
        </w:tc>
        <w:tc>
          <w:tcPr>
            <w:tcW w:w="954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50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99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99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0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8E3BF1" w:rsidTr="008E3BF1">
        <w:trPr>
          <w:trHeight w:val="526"/>
        </w:trPr>
        <w:tc>
          <w:tcPr>
            <w:tcW w:w="1718" w:type="dxa"/>
            <w:shd w:val="clear" w:color="auto" w:fill="D9D9D9" w:themeFill="background1" w:themeFillShade="D9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erfect Square</w:t>
            </w:r>
          </w:p>
        </w:tc>
        <w:tc>
          <w:tcPr>
            <w:tcW w:w="954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50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99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99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9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6</w:t>
            </w:r>
          </w:p>
        </w:tc>
        <w:tc>
          <w:tcPr>
            <w:tcW w:w="907" w:type="dxa"/>
            <w:vAlign w:val="center"/>
          </w:tcPr>
          <w:p w:rsidR="008E3BF1" w:rsidRDefault="008E3BF1" w:rsidP="008E3BF1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8E3BF1" w:rsidRPr="008E3BF1" w:rsidRDefault="008E3BF1" w:rsidP="008E3BF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D70FB" w:rsidRPr="008E3BF1" w:rsidRDefault="00DD70FB" w:rsidP="008E3BF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E3BF1" w:rsidRDefault="008E3BF1" w:rsidP="00385E59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dentify all of the answer choices that are equivalent </w:t>
      </w:r>
      <w:r w:rsidR="001E245B">
        <w:rPr>
          <w:rFonts w:ascii="Times New Roman" w:eastAsia="Times New Roman" w:hAnsi="Times New Roman" w:cs="Times New Roman"/>
          <w:color w:val="000000"/>
          <w:sz w:val="24"/>
          <w:szCs w:val="24"/>
        </w:rPr>
        <w:t>to</w:t>
      </w:r>
      <w:r w:rsidRPr="008E3BF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79" w:dyaOrig="320">
          <v:shape id="_x0000_i1026" type="#_x0000_t75" style="width:14.25pt;height:15.75pt" o:ole="">
            <v:imagedata r:id="rId7" o:title=""/>
          </v:shape>
          <o:OLEObject Type="Embed" ProgID="Equation.DSMT4" ShapeID="_x0000_i1026" DrawAspect="Content" ObjectID="_1600706647" r:id="rId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E3BF1" w:rsidRDefault="00436D99" w:rsidP="00436D99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0F5706D" wp14:editId="36F4D375">
            <wp:extent cx="5943600" cy="1334770"/>
            <wp:effectExtent l="0" t="0" r="0" b="0"/>
            <wp:docPr id="2" name="Picture 2" descr="This lists all the choices to choose from that are equivalent to 6 to the 4th.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34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245B" w:rsidRPr="008E3BF1" w:rsidRDefault="001E245B" w:rsidP="008E3BF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D70FB" w:rsidRDefault="0070215E" w:rsidP="00385E59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</w:t>
      </w:r>
      <w:r w:rsidR="008E3BF1">
        <w:rPr>
          <w:rFonts w:ascii="Times New Roman" w:eastAsia="Times New Roman" w:hAnsi="Times New Roman" w:cs="Times New Roman"/>
          <w:color w:val="000000"/>
          <w:sz w:val="24"/>
          <w:szCs w:val="24"/>
        </w:rPr>
        <w:t>hat is the value of</w:t>
      </w:r>
      <w:r w:rsidR="00DD70FB" w:rsidRPr="00DD70F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27" type="#_x0000_t75" style="width:18pt;height:15.75pt" o:ole="">
            <v:imagedata r:id="rId10" o:title=""/>
          </v:shape>
          <o:OLEObject Type="Embed" ProgID="Equation.DSMT4" ShapeID="_x0000_i1027" DrawAspect="Content" ObjectID="_1600706648" r:id="rId11"/>
        </w:object>
      </w:r>
      <w:r w:rsidR="00DD70FB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DD70FB" w:rsidRDefault="00DD70FB" w:rsidP="00DD70F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D70FB" w:rsidRDefault="00DD70FB" w:rsidP="008E3BF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left="2880"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D70FB">
        <w:rPr>
          <w:rFonts w:ascii="Times New Roman" w:eastAsia="Times New Roman" w:hAnsi="Times New Roman" w:cs="Times New Roman"/>
          <w:color w:val="000000"/>
          <w:position w:val="-70"/>
          <w:sz w:val="24"/>
          <w:szCs w:val="24"/>
        </w:rPr>
        <w:object w:dxaOrig="1280" w:dyaOrig="1520">
          <v:shape id="_x0000_i1028" type="#_x0000_t75" style="width:63.75pt;height:75.75pt" o:ole="">
            <v:imagedata r:id="rId12" o:title=""/>
          </v:shape>
          <o:OLEObject Type="Embed" ProgID="Equation.DSMT4" ShapeID="_x0000_i1028" DrawAspect="Content" ObjectID="_1600706649" r:id="rId13"/>
        </w:object>
      </w:r>
    </w:p>
    <w:p w:rsidR="00DD70FB" w:rsidRDefault="00DD70FB" w:rsidP="00DD70F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F5EF5" w:rsidRDefault="00DD70FB" w:rsidP="00DD70F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  1,000</w:t>
      </w:r>
      <w:proofErr w:type="gramEnd"/>
    </w:p>
    <w:p w:rsidR="00DD70FB" w:rsidRDefault="00DD70FB" w:rsidP="00DD70F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.  100,000</w:t>
      </w:r>
      <w:proofErr w:type="gramEnd"/>
    </w:p>
    <w:p w:rsidR="00DD70FB" w:rsidRDefault="00DD70FB" w:rsidP="00DD70F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 1,000,000</w:t>
      </w:r>
      <w:proofErr w:type="gramEnd"/>
    </w:p>
    <w:p w:rsidR="00DD70FB" w:rsidRPr="00DD70FB" w:rsidRDefault="00DD70FB" w:rsidP="00DD70F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.  10,000,000</w:t>
      </w:r>
      <w:proofErr w:type="gramEnd"/>
    </w:p>
    <w:p w:rsidR="004B5513" w:rsidRDefault="004B5513" w:rsidP="00AF5EF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Pr="000D2CF7" w:rsidRDefault="001E245B" w:rsidP="000D2CF7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D2CF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.  Which best describes the numbers in the </w:t>
      </w:r>
      <w:r w:rsidR="000372E5" w:rsidRPr="000D2CF7">
        <w:rPr>
          <w:rFonts w:ascii="Times New Roman" w:eastAsia="Times New Roman" w:hAnsi="Times New Roman" w:cs="Times New Roman"/>
          <w:color w:val="000000"/>
          <w:sz w:val="24"/>
          <w:szCs w:val="24"/>
        </w:rPr>
        <w:t>pattern below?</w:t>
      </w: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8E397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left="21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00, 121, 144,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69, …</w:t>
      </w:r>
      <w:proofErr w:type="gramEnd"/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  squar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oots</w:t>
      </w:r>
    </w:p>
    <w:p w:rsidR="001E245B" w:rsidRPr="008E397A" w:rsidRDefault="001E245B" w:rsidP="008E397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>B.  perfect</w:t>
      </w:r>
      <w:proofErr w:type="gramEnd"/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quares</w:t>
      </w:r>
    </w:p>
    <w:p w:rsidR="001E245B" w:rsidRPr="008E397A" w:rsidRDefault="001E245B" w:rsidP="008E397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>C.  scientific</w:t>
      </w:r>
      <w:proofErr w:type="gramEnd"/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otation</w:t>
      </w:r>
    </w:p>
    <w:p w:rsidR="001E245B" w:rsidRPr="008E397A" w:rsidRDefault="001E245B" w:rsidP="008E397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>D.  exponential</w:t>
      </w:r>
      <w:proofErr w:type="gramEnd"/>
      <w:r w:rsidRP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otation</w:t>
      </w:r>
    </w:p>
    <w:p w:rsidR="001E245B" w:rsidRPr="00583A6D" w:rsidRDefault="001E245B" w:rsidP="001E245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1E245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Pr="001E245B" w:rsidRDefault="008E397A" w:rsidP="008E397A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5.  </w:t>
      </w:r>
      <w:r w:rsidR="001E245B" w:rsidRPr="001E245B">
        <w:rPr>
          <w:rFonts w:ascii="Times New Roman" w:eastAsia="Times New Roman" w:hAnsi="Times New Roman" w:cs="Times New Roman"/>
          <w:color w:val="000000"/>
          <w:sz w:val="24"/>
          <w:szCs w:val="24"/>
        </w:rPr>
        <w:t>Max placed the numeral 10,000 i</w:t>
      </w:r>
      <w:r w:rsidR="002B2002">
        <w:rPr>
          <w:rFonts w:ascii="Times New Roman" w:eastAsia="Times New Roman" w:hAnsi="Times New Roman" w:cs="Times New Roman"/>
          <w:color w:val="000000"/>
          <w:sz w:val="24"/>
          <w:szCs w:val="24"/>
        </w:rPr>
        <w:t>n the place value chart.</w:t>
      </w: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tbl>
      <w:tblPr>
        <w:tblStyle w:val="TableGrid"/>
        <w:tblW w:w="8643" w:type="dxa"/>
        <w:tblInd w:w="720" w:type="dxa"/>
        <w:tblLook w:val="04A0" w:firstRow="1" w:lastRow="0" w:firstColumn="1" w:lastColumn="0" w:noHBand="0" w:noVBand="1"/>
        <w:tblCaption w:val="Place Value chart"/>
        <w:tblDescription w:val="This shows the places from the ten thousands to the ones."/>
      </w:tblPr>
      <w:tblGrid>
        <w:gridCol w:w="1770"/>
        <w:gridCol w:w="1770"/>
        <w:gridCol w:w="1752"/>
        <w:gridCol w:w="1673"/>
        <w:gridCol w:w="1678"/>
      </w:tblGrid>
      <w:tr w:rsidR="001E245B" w:rsidTr="00907958">
        <w:trPr>
          <w:trHeight w:val="645"/>
          <w:tblHeader/>
        </w:trPr>
        <w:tc>
          <w:tcPr>
            <w:tcW w:w="1770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en Thousands</w:t>
            </w:r>
          </w:p>
        </w:tc>
        <w:tc>
          <w:tcPr>
            <w:tcW w:w="1770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ousands</w:t>
            </w:r>
          </w:p>
        </w:tc>
        <w:tc>
          <w:tcPr>
            <w:tcW w:w="1752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undreds</w:t>
            </w:r>
          </w:p>
        </w:tc>
        <w:tc>
          <w:tcPr>
            <w:tcW w:w="1673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ens</w:t>
            </w:r>
          </w:p>
        </w:tc>
        <w:tc>
          <w:tcPr>
            <w:tcW w:w="1678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nes</w:t>
            </w:r>
          </w:p>
        </w:tc>
      </w:tr>
      <w:tr w:rsidR="001E245B" w:rsidTr="00A06318">
        <w:trPr>
          <w:trHeight w:val="645"/>
        </w:trPr>
        <w:tc>
          <w:tcPr>
            <w:tcW w:w="1770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70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752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673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678" w:type="dxa"/>
            <w:vAlign w:val="center"/>
          </w:tcPr>
          <w:p w:rsidR="001E245B" w:rsidRDefault="001E245B" w:rsidP="00A06318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</w:tbl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at is 10,000 written in powers of 10?</w:t>
      </w: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 </w:t>
      </w:r>
      <w:r w:rsidRPr="00583A6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29" type="#_x0000_t75" style="width:18pt;height:15.75pt" o:ole="">
            <v:imagedata r:id="rId14" o:title=""/>
          </v:shape>
          <o:OLEObject Type="Embed" ProgID="Equation.DSMT4" ShapeID="_x0000_i1029" DrawAspect="Content" ObjectID="_1600706650" r:id="rId15"/>
        </w:object>
      </w: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 </w:t>
      </w:r>
      <w:r w:rsidRPr="00583A6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30" type="#_x0000_t75" style="width:18pt;height:15.75pt" o:ole="">
            <v:imagedata r:id="rId16" o:title=""/>
          </v:shape>
          <o:OLEObject Type="Embed" ProgID="Equation.DSMT4" ShapeID="_x0000_i1030" DrawAspect="Content" ObjectID="_1600706651" r:id="rId17"/>
        </w:object>
      </w:r>
    </w:p>
    <w:p w:rsidR="001E245B" w:rsidRDefault="001E245B" w:rsidP="001E245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.  </w:t>
      </w:r>
      <w:r w:rsidRPr="00583A6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31" type="#_x0000_t75" style="width:18pt;height:15.75pt" o:ole="">
            <v:imagedata r:id="rId18" o:title=""/>
          </v:shape>
          <o:OLEObject Type="Embed" ProgID="Equation.DSMT4" ShapeID="_x0000_i1031" DrawAspect="Content" ObjectID="_1600706652" r:id="rId19"/>
        </w:object>
      </w:r>
    </w:p>
    <w:p w:rsidR="001E245B" w:rsidRPr="008E397A" w:rsidRDefault="001E245B" w:rsidP="008E397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 </w:t>
      </w:r>
      <w:r w:rsidRPr="00583A6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32" type="#_x0000_t75" style="width:18pt;height:15.75pt" o:ole="">
            <v:imagedata r:id="rId20" o:title=""/>
          </v:shape>
          <o:OLEObject Type="Embed" ProgID="Equation.DSMT4" ShapeID="_x0000_i1032" DrawAspect="Content" ObjectID="_1600706653" r:id="rId21"/>
        </w:object>
      </w:r>
    </w:p>
    <w:p w:rsidR="001E245B" w:rsidRDefault="001E245B" w:rsidP="00AF5EF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E245B" w:rsidRDefault="001E245B" w:rsidP="00AF5EF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B5513" w:rsidRDefault="008E397A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</w:t>
      </w:r>
      <w:r w:rsidR="00DD70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Based on the pattern show below, what is the value </w:t>
      </w:r>
      <w:r w:rsidR="008E3BF1">
        <w:rPr>
          <w:rFonts w:ascii="Times New Roman" w:eastAsia="Times New Roman" w:hAnsi="Times New Roman" w:cs="Times New Roman"/>
          <w:color w:val="000000"/>
          <w:sz w:val="24"/>
          <w:szCs w:val="24"/>
        </w:rPr>
        <w:t>of</w:t>
      </w:r>
      <w:r w:rsidR="00DD70FB" w:rsidRPr="00DD70F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60" w:dyaOrig="300">
          <v:shape id="_x0000_i1033" type="#_x0000_t75" style="width:12.75pt;height:15pt" o:ole="">
            <v:imagedata r:id="rId22" o:title=""/>
          </v:shape>
          <o:OLEObject Type="Embed" ProgID="Equation.DSMT4" ShapeID="_x0000_i1033" DrawAspect="Content" ObjectID="_1600706654" r:id="rId23"/>
        </w:object>
      </w:r>
      <w:r w:rsidR="00DD70FB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r w:rsidR="002B200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DD70FB" w:rsidRDefault="00DD70FB" w:rsidP="00DD70F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D70FB" w:rsidRDefault="00583A6D" w:rsidP="008E3BF1">
      <w:pPr>
        <w:pBdr>
          <w:top w:val="nil"/>
          <w:left w:val="nil"/>
          <w:bottom w:val="nil"/>
          <w:right w:val="nil"/>
          <w:between w:val="nil"/>
        </w:pBdr>
        <w:spacing w:after="0"/>
        <w:ind w:left="2880"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83A6D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</w:rPr>
        <w:object w:dxaOrig="760" w:dyaOrig="1100">
          <v:shape id="_x0000_i1034" type="#_x0000_t75" style="width:38.25pt;height:54.75pt" o:ole="">
            <v:imagedata r:id="rId24" o:title=""/>
          </v:shape>
          <o:OLEObject Type="Embed" ProgID="Equation.DSMT4" ShapeID="_x0000_i1034" DrawAspect="Content" ObjectID="_1600706655" r:id="rId25"/>
        </w:object>
      </w:r>
    </w:p>
    <w:p w:rsidR="00583A6D" w:rsidRDefault="00583A6D" w:rsidP="00DD70F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  20</w:t>
      </w:r>
      <w:proofErr w:type="gramEnd"/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.  68</w:t>
      </w:r>
      <w:proofErr w:type="gramEnd"/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 256</w:t>
      </w:r>
      <w:proofErr w:type="gramEnd"/>
    </w:p>
    <w:p w:rsidR="00583A6D" w:rsidRPr="00DD70FB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.  1,024</w:t>
      </w:r>
      <w:proofErr w:type="gramEnd"/>
    </w:p>
    <w:p w:rsidR="00DD70FB" w:rsidRPr="00583A6D" w:rsidRDefault="00DD70FB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E397A" w:rsidRDefault="008E397A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B5513" w:rsidRDefault="008E397A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7</w:t>
      </w:r>
      <w:r w:rsidR="00583A6D">
        <w:rPr>
          <w:rFonts w:ascii="Times New Roman" w:eastAsia="Times New Roman" w:hAnsi="Times New Roman" w:cs="Times New Roman"/>
          <w:color w:val="000000"/>
          <w:sz w:val="24"/>
          <w:szCs w:val="24"/>
        </w:rPr>
        <w:t>.  A pattern of increasing p</w:t>
      </w:r>
      <w:r w:rsidR="002B200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rfect squares is shown. </w:t>
      </w:r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8E397A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9, 16, 25, 36, 49,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4, …</w:t>
      </w:r>
      <w:proofErr w:type="gramEnd"/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What number comes next in this pattern?</w:t>
      </w:r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  100</w:t>
      </w:r>
      <w:proofErr w:type="gramEnd"/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.  81</w:t>
      </w:r>
      <w:proofErr w:type="gramEnd"/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 79</w:t>
      </w:r>
      <w:proofErr w:type="gramEnd"/>
    </w:p>
    <w:p w:rsidR="00583A6D" w:rsidRDefault="00583A6D" w:rsidP="00583A6D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.  65</w:t>
      </w:r>
      <w:proofErr w:type="gramEnd"/>
    </w:p>
    <w:p w:rsidR="004B5513" w:rsidRDefault="004B5513" w:rsidP="00AF5EF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E397A" w:rsidRDefault="008E397A" w:rsidP="00583A6D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E397A" w:rsidRDefault="008E397A" w:rsidP="00583A6D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B5513" w:rsidRDefault="008E397A" w:rsidP="008E397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="00583A6D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How should </w:t>
      </w:r>
      <w:r w:rsidR="00583A6D" w:rsidRPr="00583A6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035" type="#_x0000_t75" style="width:18pt;height:15.75pt" o:ole="">
            <v:imagedata r:id="rId26" o:title=""/>
          </v:shape>
          <o:OLEObject Type="Embed" ProgID="Equation.DSMT4" ShapeID="_x0000_i1035" DrawAspect="Content" ObjectID="_1600706656" r:id="rId27"/>
        </w:object>
      </w:r>
      <w:r w:rsidR="00583A6D">
        <w:rPr>
          <w:rFonts w:ascii="Times New Roman" w:eastAsia="Times New Roman" w:hAnsi="Times New Roman" w:cs="Times New Roman"/>
          <w:color w:val="000000"/>
          <w:sz w:val="24"/>
          <w:szCs w:val="24"/>
        </w:rPr>
        <w:t>be written in a place value chart?</w:t>
      </w:r>
    </w:p>
    <w:p w:rsidR="00907958" w:rsidRDefault="00907958" w:rsidP="008E397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07958" w:rsidRDefault="00907958" w:rsidP="008E397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5D2B4839" wp14:editId="6C308326">
            <wp:extent cx="5943600" cy="4290695"/>
            <wp:effectExtent l="0" t="0" r="0" b="0"/>
            <wp:docPr id="1" name="Picture 1" descr="Selection of choices with varying place value charts.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9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5513" w:rsidRPr="00583A6D" w:rsidRDefault="004B5513" w:rsidP="00907958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B5513" w:rsidRDefault="000D2CF7" w:rsidP="00AF5EF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4B5513" w:rsidSect="000D2CF7">
      <w:headerReference w:type="default" r:id="rId29"/>
      <w:footerReference w:type="default" r:id="rId30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3A43" w:rsidRDefault="00753A43">
      <w:pPr>
        <w:spacing w:after="0" w:line="240" w:lineRule="auto"/>
      </w:pPr>
      <w:r>
        <w:separator/>
      </w:r>
    </w:p>
  </w:endnote>
  <w:endnote w:type="continuationSeparator" w:id="0">
    <w:p w:rsidR="00753A43" w:rsidRDefault="00753A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297" w:rsidRDefault="00080297" w:rsidP="00080297">
    <w:pPr>
      <w:pStyle w:val="Footer"/>
      <w:jc w:val="center"/>
    </w:pPr>
    <w:r>
      <w:t>Virginia Department of Education 2018</w:t>
    </w:r>
  </w:p>
  <w:p w:rsidR="00080297" w:rsidRDefault="000802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3A43" w:rsidRDefault="00753A43">
      <w:pPr>
        <w:spacing w:after="0" w:line="240" w:lineRule="auto"/>
      </w:pPr>
      <w:r>
        <w:separator/>
      </w:r>
    </w:p>
  </w:footnote>
  <w:footnote w:type="continuationSeparator" w:id="0">
    <w:p w:rsidR="00753A43" w:rsidRDefault="00753A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DA93A51"/>
    <w:multiLevelType w:val="hybridMultilevel"/>
    <w:tmpl w:val="7D024724"/>
    <w:lvl w:ilvl="0" w:tplc="B0E27D32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  <w:strike w:val="0"/>
        <w:dstrike w:val="0"/>
        <w:sz w:val="22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7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AE5E6F"/>
    <w:multiLevelType w:val="hybridMultilevel"/>
    <w:tmpl w:val="5EFC7418"/>
    <w:lvl w:ilvl="0" w:tplc="B6FC97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B4F0303"/>
    <w:multiLevelType w:val="hybridMultilevel"/>
    <w:tmpl w:val="C5781CB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ED23982"/>
    <w:multiLevelType w:val="hybridMultilevel"/>
    <w:tmpl w:val="1C069A7C"/>
    <w:lvl w:ilvl="0" w:tplc="BED8FA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5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B870992"/>
    <w:multiLevelType w:val="hybridMultilevel"/>
    <w:tmpl w:val="A8DA67C4"/>
    <w:lvl w:ilvl="0" w:tplc="04090001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31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4F7704"/>
    <w:multiLevelType w:val="hybridMultilevel"/>
    <w:tmpl w:val="75C6C1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AE8588E"/>
    <w:multiLevelType w:val="hybridMultilevel"/>
    <w:tmpl w:val="67F81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8B008A"/>
    <w:multiLevelType w:val="hybridMultilevel"/>
    <w:tmpl w:val="A0D46B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3"/>
  </w:num>
  <w:num w:numId="3">
    <w:abstractNumId w:val="35"/>
  </w:num>
  <w:num w:numId="4">
    <w:abstractNumId w:val="14"/>
  </w:num>
  <w:num w:numId="5">
    <w:abstractNumId w:val="34"/>
  </w:num>
  <w:num w:numId="6">
    <w:abstractNumId w:val="33"/>
  </w:num>
  <w:num w:numId="7">
    <w:abstractNumId w:val="2"/>
  </w:num>
  <w:num w:numId="8">
    <w:abstractNumId w:val="0"/>
  </w:num>
  <w:num w:numId="9">
    <w:abstractNumId w:val="5"/>
  </w:num>
  <w:num w:numId="10">
    <w:abstractNumId w:val="10"/>
  </w:num>
  <w:num w:numId="11">
    <w:abstractNumId w:val="7"/>
  </w:num>
  <w:num w:numId="12">
    <w:abstractNumId w:val="21"/>
  </w:num>
  <w:num w:numId="13">
    <w:abstractNumId w:val="1"/>
  </w:num>
  <w:num w:numId="14">
    <w:abstractNumId w:val="28"/>
  </w:num>
  <w:num w:numId="15">
    <w:abstractNumId w:val="22"/>
  </w:num>
  <w:num w:numId="16">
    <w:abstractNumId w:val="31"/>
  </w:num>
  <w:num w:numId="17">
    <w:abstractNumId w:val="17"/>
  </w:num>
  <w:num w:numId="18">
    <w:abstractNumId w:val="13"/>
  </w:num>
  <w:num w:numId="19">
    <w:abstractNumId w:val="36"/>
  </w:num>
  <w:num w:numId="20">
    <w:abstractNumId w:val="4"/>
  </w:num>
  <w:num w:numId="21">
    <w:abstractNumId w:val="3"/>
  </w:num>
  <w:num w:numId="22">
    <w:abstractNumId w:val="11"/>
  </w:num>
  <w:num w:numId="23">
    <w:abstractNumId w:val="39"/>
  </w:num>
  <w:num w:numId="24">
    <w:abstractNumId w:val="9"/>
  </w:num>
  <w:num w:numId="25">
    <w:abstractNumId w:val="26"/>
  </w:num>
  <w:num w:numId="26">
    <w:abstractNumId w:val="29"/>
  </w:num>
  <w:num w:numId="27">
    <w:abstractNumId w:val="41"/>
  </w:num>
  <w:num w:numId="28">
    <w:abstractNumId w:val="24"/>
  </w:num>
  <w:num w:numId="29">
    <w:abstractNumId w:val="37"/>
  </w:num>
  <w:num w:numId="30">
    <w:abstractNumId w:val="8"/>
  </w:num>
  <w:num w:numId="31">
    <w:abstractNumId w:val="27"/>
  </w:num>
  <w:num w:numId="32">
    <w:abstractNumId w:val="25"/>
  </w:num>
  <w:num w:numId="33">
    <w:abstractNumId w:val="12"/>
  </w:num>
  <w:num w:numId="34">
    <w:abstractNumId w:val="20"/>
  </w:num>
  <w:num w:numId="35">
    <w:abstractNumId w:val="40"/>
  </w:num>
  <w:num w:numId="36">
    <w:abstractNumId w:val="38"/>
  </w:num>
  <w:num w:numId="37">
    <w:abstractNumId w:val="15"/>
  </w:num>
  <w:num w:numId="38">
    <w:abstractNumId w:val="32"/>
  </w:num>
  <w:num w:numId="39">
    <w:abstractNumId w:val="18"/>
  </w:num>
  <w:num w:numId="40">
    <w:abstractNumId w:val="19"/>
  </w:num>
  <w:num w:numId="41">
    <w:abstractNumId w:val="30"/>
  </w:num>
  <w:num w:numId="4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372E5"/>
    <w:rsid w:val="00053115"/>
    <w:rsid w:val="00080297"/>
    <w:rsid w:val="000A1C73"/>
    <w:rsid w:val="000D2CF7"/>
    <w:rsid w:val="000E416D"/>
    <w:rsid w:val="0013234A"/>
    <w:rsid w:val="00143F26"/>
    <w:rsid w:val="00145009"/>
    <w:rsid w:val="00171D32"/>
    <w:rsid w:val="00177796"/>
    <w:rsid w:val="001900B6"/>
    <w:rsid w:val="001B1016"/>
    <w:rsid w:val="001E245B"/>
    <w:rsid w:val="00242800"/>
    <w:rsid w:val="00260265"/>
    <w:rsid w:val="002B2002"/>
    <w:rsid w:val="00305A12"/>
    <w:rsid w:val="00317F4F"/>
    <w:rsid w:val="003217F4"/>
    <w:rsid w:val="00330949"/>
    <w:rsid w:val="00343265"/>
    <w:rsid w:val="00377A98"/>
    <w:rsid w:val="0038255E"/>
    <w:rsid w:val="00385E59"/>
    <w:rsid w:val="003A54EC"/>
    <w:rsid w:val="003A5D85"/>
    <w:rsid w:val="003C503D"/>
    <w:rsid w:val="003C5401"/>
    <w:rsid w:val="00401151"/>
    <w:rsid w:val="00423163"/>
    <w:rsid w:val="0042427B"/>
    <w:rsid w:val="00427DA2"/>
    <w:rsid w:val="00432AD1"/>
    <w:rsid w:val="00436D99"/>
    <w:rsid w:val="004643B3"/>
    <w:rsid w:val="0047582E"/>
    <w:rsid w:val="00477EF2"/>
    <w:rsid w:val="004806D4"/>
    <w:rsid w:val="004A1869"/>
    <w:rsid w:val="004A792E"/>
    <w:rsid w:val="004B5513"/>
    <w:rsid w:val="004E2503"/>
    <w:rsid w:val="00514AE2"/>
    <w:rsid w:val="00526681"/>
    <w:rsid w:val="00557625"/>
    <w:rsid w:val="0056797A"/>
    <w:rsid w:val="00570F2B"/>
    <w:rsid w:val="00583A6D"/>
    <w:rsid w:val="005B4536"/>
    <w:rsid w:val="005D2BAF"/>
    <w:rsid w:val="005D6278"/>
    <w:rsid w:val="005F7EEA"/>
    <w:rsid w:val="00617E92"/>
    <w:rsid w:val="00633A7C"/>
    <w:rsid w:val="0064342F"/>
    <w:rsid w:val="0066271C"/>
    <w:rsid w:val="0070215E"/>
    <w:rsid w:val="00711964"/>
    <w:rsid w:val="00715D58"/>
    <w:rsid w:val="007238D8"/>
    <w:rsid w:val="00753A43"/>
    <w:rsid w:val="00757D4A"/>
    <w:rsid w:val="00762B08"/>
    <w:rsid w:val="007704BB"/>
    <w:rsid w:val="0077770A"/>
    <w:rsid w:val="00783EAA"/>
    <w:rsid w:val="007C1C9B"/>
    <w:rsid w:val="007F718A"/>
    <w:rsid w:val="00811213"/>
    <w:rsid w:val="00836D5C"/>
    <w:rsid w:val="008718B1"/>
    <w:rsid w:val="008E03EA"/>
    <w:rsid w:val="008E397A"/>
    <w:rsid w:val="008E3BF1"/>
    <w:rsid w:val="008E5BD3"/>
    <w:rsid w:val="00903980"/>
    <w:rsid w:val="00907958"/>
    <w:rsid w:val="00940D3D"/>
    <w:rsid w:val="009639AE"/>
    <w:rsid w:val="009941B2"/>
    <w:rsid w:val="0099633F"/>
    <w:rsid w:val="009B5592"/>
    <w:rsid w:val="009E11FB"/>
    <w:rsid w:val="00A01F36"/>
    <w:rsid w:val="00A07232"/>
    <w:rsid w:val="00A1780E"/>
    <w:rsid w:val="00A24FAA"/>
    <w:rsid w:val="00A50A8B"/>
    <w:rsid w:val="00A57F9E"/>
    <w:rsid w:val="00AD5074"/>
    <w:rsid w:val="00AE524F"/>
    <w:rsid w:val="00AF4A1F"/>
    <w:rsid w:val="00AF5EF5"/>
    <w:rsid w:val="00B047DB"/>
    <w:rsid w:val="00B33E28"/>
    <w:rsid w:val="00B80771"/>
    <w:rsid w:val="00B8729E"/>
    <w:rsid w:val="00B874FD"/>
    <w:rsid w:val="00B9617C"/>
    <w:rsid w:val="00BC5F3D"/>
    <w:rsid w:val="00BD1A1E"/>
    <w:rsid w:val="00BD7D91"/>
    <w:rsid w:val="00BE5A70"/>
    <w:rsid w:val="00C15581"/>
    <w:rsid w:val="00C447D1"/>
    <w:rsid w:val="00C94363"/>
    <w:rsid w:val="00CC1C84"/>
    <w:rsid w:val="00CD2DAA"/>
    <w:rsid w:val="00CD6438"/>
    <w:rsid w:val="00CF6743"/>
    <w:rsid w:val="00D0077B"/>
    <w:rsid w:val="00D042AE"/>
    <w:rsid w:val="00D17552"/>
    <w:rsid w:val="00D17927"/>
    <w:rsid w:val="00D37CEE"/>
    <w:rsid w:val="00D43305"/>
    <w:rsid w:val="00D464C3"/>
    <w:rsid w:val="00D669C6"/>
    <w:rsid w:val="00D7572F"/>
    <w:rsid w:val="00D839CB"/>
    <w:rsid w:val="00D87F88"/>
    <w:rsid w:val="00D9202E"/>
    <w:rsid w:val="00DA77AB"/>
    <w:rsid w:val="00DB2C3C"/>
    <w:rsid w:val="00DD5A8B"/>
    <w:rsid w:val="00DD70FB"/>
    <w:rsid w:val="00DE73FF"/>
    <w:rsid w:val="00DF169E"/>
    <w:rsid w:val="00DF7780"/>
    <w:rsid w:val="00E72410"/>
    <w:rsid w:val="00EA66A6"/>
    <w:rsid w:val="00EB3178"/>
    <w:rsid w:val="00EC3763"/>
    <w:rsid w:val="00EE7277"/>
    <w:rsid w:val="00EF59B3"/>
    <w:rsid w:val="00F07534"/>
    <w:rsid w:val="00F126FD"/>
    <w:rsid w:val="00F61116"/>
    <w:rsid w:val="00F778D5"/>
    <w:rsid w:val="00F96BEC"/>
    <w:rsid w:val="00FA3C2A"/>
    <w:rsid w:val="00FB5732"/>
    <w:rsid w:val="00FD226D"/>
    <w:rsid w:val="00FD5D1F"/>
    <w:rsid w:val="00FE2515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DE06A1E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0802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0297"/>
  </w:style>
  <w:style w:type="paragraph" w:styleId="Footer">
    <w:name w:val="footer"/>
    <w:basedOn w:val="Normal"/>
    <w:link w:val="FooterChar"/>
    <w:uiPriority w:val="99"/>
    <w:unhideWhenUsed/>
    <w:rsid w:val="000802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02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768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46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1</TotalTime>
  <Pages>3</Pages>
  <Words>19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2</cp:revision>
  <dcterms:created xsi:type="dcterms:W3CDTF">2018-06-27T23:33:00Z</dcterms:created>
  <dcterms:modified xsi:type="dcterms:W3CDTF">2018-10-10T23:58:00Z</dcterms:modified>
</cp:coreProperties>
</file>